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535B" w:rsidRDefault="00E8535B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r w:rsidRPr="005E0177">
        <w:rPr>
          <w:sz w:val="24"/>
          <w:szCs w:val="24"/>
        </w:rPr>
        <w:t>Μάθημα: Μαθηματικά                Είδος: Ε</w:t>
      </w:r>
      <w:r w:rsidR="007B10A6">
        <w:rPr>
          <w:sz w:val="24"/>
          <w:szCs w:val="24"/>
        </w:rPr>
        <w:t xml:space="preserve">νότητα(Ρίζες , Π –Θ , Πραγματικοί Αριθμοί) </w:t>
      </w:r>
      <w:r w:rsidRPr="005E0177">
        <w:rPr>
          <w:sz w:val="24"/>
          <w:szCs w:val="24"/>
        </w:rPr>
        <w:t xml:space="preserve">                     </w:t>
      </w:r>
    </w:p>
    <w:p w:rsidR="008F7F73" w:rsidRPr="005E0177" w:rsidRDefault="008F7F73" w:rsidP="00E8535B">
      <w:pPr>
        <w:pBdr>
          <w:top w:val="single" w:sz="4" w:space="16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4"/>
          <w:szCs w:val="24"/>
        </w:rPr>
      </w:pPr>
      <w:bookmarkStart w:id="0" w:name="_GoBack"/>
      <w:bookmarkEnd w:id="0"/>
    </w:p>
    <w:p w:rsidR="00E8535B" w:rsidRDefault="00E8535B" w:rsidP="00E8535B">
      <w:pPr>
        <w:spacing w:line="240" w:lineRule="auto"/>
        <w:jc w:val="center"/>
        <w:rPr>
          <w:sz w:val="24"/>
          <w:szCs w:val="24"/>
          <w:u w:val="single"/>
        </w:rPr>
      </w:pPr>
      <w:r w:rsidRPr="005E0177">
        <w:rPr>
          <w:sz w:val="24"/>
          <w:szCs w:val="24"/>
          <w:u w:val="single"/>
        </w:rPr>
        <w:t>ΟΜΑΔΑ Α΄</w:t>
      </w:r>
    </w:p>
    <w:p w:rsidR="00D87C7C" w:rsidRPr="00F0196A" w:rsidRDefault="00D87C7C" w:rsidP="00D87C7C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5E0177">
        <w:rPr>
          <w:rFonts w:cs="Arial"/>
          <w:sz w:val="24"/>
          <w:szCs w:val="24"/>
        </w:rPr>
        <w:t xml:space="preserve">1) </w:t>
      </w:r>
      <w:r w:rsidRPr="00F0196A">
        <w:rPr>
          <w:rFonts w:ascii="Times New Roman" w:hAnsi="Times New Roman" w:cs="Times New Roman"/>
          <w:sz w:val="24"/>
          <w:szCs w:val="24"/>
        </w:rPr>
        <w:t xml:space="preserve">Να συμπληρώσετε τα </w:t>
      </w:r>
      <w:r>
        <w:rPr>
          <w:rFonts w:ascii="Times New Roman" w:hAnsi="Times New Roman" w:cs="Times New Roman"/>
          <w:sz w:val="24"/>
          <w:szCs w:val="24"/>
        </w:rPr>
        <w:t xml:space="preserve">πιο κάτω </w:t>
      </w:r>
      <w:r w:rsidRPr="00F0196A">
        <w:rPr>
          <w:rFonts w:ascii="Times New Roman" w:hAnsi="Times New Roman" w:cs="Times New Roman"/>
          <w:sz w:val="24"/>
          <w:szCs w:val="24"/>
        </w:rPr>
        <w:t>κενά σχετικά με το Πυθαγόρειο Θεώρημα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D87C7C" w:rsidRPr="00F0196A" w:rsidRDefault="00D87C7C" w:rsidP="00D87C7C">
      <w:pPr>
        <w:jc w:val="both"/>
        <w:rPr>
          <w:rFonts w:ascii="Times New Roman" w:hAnsi="Times New Roman" w:cs="Times New Roman"/>
          <w:sz w:val="24"/>
          <w:szCs w:val="24"/>
        </w:rPr>
      </w:pPr>
      <w:r w:rsidRPr="00F0196A">
        <w:rPr>
          <w:rFonts w:ascii="Times New Roman" w:hAnsi="Times New Roman" w:cs="Times New Roman"/>
          <w:sz w:val="24"/>
          <w:szCs w:val="24"/>
        </w:rPr>
        <w:t>Σε ένα …………………………………. τρίγωνο, το ………………………………. της υποτείνουσα,  …………………………… με το άθροισμα των …………………………. των κάθετων ………………………….. .</w:t>
      </w:r>
    </w:p>
    <w:p w:rsidR="00D87C7C" w:rsidRDefault="00D87C7C" w:rsidP="00D87C7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Να βάλετε σε κύκλο τη σωστή απάντηση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05"/>
        <w:gridCol w:w="1701"/>
      </w:tblGrid>
      <w:tr w:rsidR="00D87C7C" w:rsidTr="00C82358">
        <w:trPr>
          <w:trHeight w:val="504"/>
        </w:trPr>
        <w:tc>
          <w:tcPr>
            <w:tcW w:w="7905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α) Ο αριθμός  3, 25252525…   είναι ρητός αριθμός</w:t>
            </w:r>
          </w:p>
        </w:tc>
        <w:tc>
          <w:tcPr>
            <w:tcW w:w="1701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D10744">
              <w:rPr>
                <w:b/>
                <w:sz w:val="24"/>
                <w:szCs w:val="24"/>
              </w:rPr>
              <w:t>Ορθό / Λάθος</w:t>
            </w:r>
          </w:p>
        </w:tc>
      </w:tr>
      <w:tr w:rsidR="00D87C7C" w:rsidTr="00C82358">
        <w:trPr>
          <w:trHeight w:val="504"/>
        </w:trPr>
        <w:tc>
          <w:tcPr>
            <w:tcW w:w="7905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β) Η τετραγωνική ρίζα ενός αρνητικού αριθμού α είναι ο αρνητικός αριθμός β που όταν υψωθεί στο τετράγωνο δίνει τον αριθμό α. </w:t>
            </w:r>
          </w:p>
        </w:tc>
        <w:tc>
          <w:tcPr>
            <w:tcW w:w="1701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D10744">
              <w:rPr>
                <w:b/>
                <w:sz w:val="24"/>
                <w:szCs w:val="24"/>
              </w:rPr>
              <w:t>Ορθό / Λάθος</w:t>
            </w:r>
          </w:p>
        </w:tc>
      </w:tr>
      <w:tr w:rsidR="00D87C7C" w:rsidTr="00C82358">
        <w:trPr>
          <w:trHeight w:val="504"/>
        </w:trPr>
        <w:tc>
          <w:tcPr>
            <w:tcW w:w="7905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γ) </w:t>
            </w:r>
            <w:r w:rsidRPr="00D10744">
              <w:rPr>
                <w:sz w:val="24"/>
                <w:szCs w:val="24"/>
              </w:rPr>
              <w:t>Σε όλα τα τρίγωνα το τετράγωνο μιας πλευράς ισούται με το άθροισμα των τετραγώνων των άλλων</w:t>
            </w:r>
            <w:r w:rsidR="00C82358" w:rsidRPr="00C82358">
              <w:rPr>
                <w:sz w:val="24"/>
                <w:szCs w:val="24"/>
              </w:rPr>
              <w:t xml:space="preserve"> </w:t>
            </w:r>
            <w:r w:rsidR="00C82358">
              <w:rPr>
                <w:sz w:val="24"/>
                <w:szCs w:val="24"/>
              </w:rPr>
              <w:t>δύο</w:t>
            </w:r>
            <w:r w:rsidRPr="00D10744">
              <w:rPr>
                <w:sz w:val="24"/>
                <w:szCs w:val="24"/>
              </w:rPr>
              <w:t xml:space="preserve"> πλευρών</w:t>
            </w:r>
            <w:r w:rsidR="00C82358">
              <w:rPr>
                <w:sz w:val="24"/>
                <w:szCs w:val="24"/>
              </w:rPr>
              <w:t xml:space="preserve"> του </w:t>
            </w:r>
            <w:r w:rsidRPr="00D10744">
              <w:rPr>
                <w:sz w:val="24"/>
                <w:szCs w:val="24"/>
              </w:rPr>
              <w:t xml:space="preserve">.         </w:t>
            </w:r>
          </w:p>
        </w:tc>
        <w:tc>
          <w:tcPr>
            <w:tcW w:w="1701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 w:rsidRPr="00D10744">
              <w:rPr>
                <w:b/>
                <w:sz w:val="24"/>
                <w:szCs w:val="24"/>
              </w:rPr>
              <w:t>Ορθό / Λάθος</w:t>
            </w:r>
          </w:p>
        </w:tc>
      </w:tr>
      <w:tr w:rsidR="00D87C7C" w:rsidTr="00C82358">
        <w:trPr>
          <w:trHeight w:val="504"/>
        </w:trPr>
        <w:tc>
          <w:tcPr>
            <w:tcW w:w="7905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δ) </w:t>
            </w:r>
            <w:r w:rsidRPr="00F0196A">
              <w:rPr>
                <w:sz w:val="24"/>
                <w:szCs w:val="24"/>
              </w:rPr>
              <w:t xml:space="preserve">Εάν το τετράγωνο μιας πλευράς ενός τριγώνου ισούται με άθροισμα των τετραγώνων των άλλων </w:t>
            </w:r>
            <w:r w:rsidR="00C82358">
              <w:rPr>
                <w:sz w:val="24"/>
                <w:szCs w:val="24"/>
              </w:rPr>
              <w:t xml:space="preserve">δύο </w:t>
            </w:r>
            <w:r w:rsidRPr="00F0196A">
              <w:rPr>
                <w:sz w:val="24"/>
                <w:szCs w:val="24"/>
              </w:rPr>
              <w:t xml:space="preserve">πλευρών, τότε το τρίγωνο είναι ορθογώνιο.      </w:t>
            </w:r>
          </w:p>
        </w:tc>
        <w:tc>
          <w:tcPr>
            <w:tcW w:w="1701" w:type="dxa"/>
          </w:tcPr>
          <w:p w:rsidR="00D87C7C" w:rsidRPr="00F0196A" w:rsidRDefault="00D87C7C" w:rsidP="00B833BE">
            <w:pPr>
              <w:pStyle w:val="ListParagraph"/>
              <w:spacing w:line="360" w:lineRule="auto"/>
              <w:ind w:left="0"/>
              <w:jc w:val="both"/>
              <w:rPr>
                <w:sz w:val="24"/>
                <w:szCs w:val="24"/>
              </w:rPr>
            </w:pPr>
            <w:r w:rsidRPr="00F0196A">
              <w:rPr>
                <w:b/>
                <w:sz w:val="24"/>
                <w:szCs w:val="24"/>
              </w:rPr>
              <w:t>Ορθό / Λάθος</w:t>
            </w:r>
          </w:p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D87C7C" w:rsidTr="00C82358">
        <w:trPr>
          <w:trHeight w:val="534"/>
        </w:trPr>
        <w:tc>
          <w:tcPr>
            <w:tcW w:w="7905" w:type="dxa"/>
          </w:tcPr>
          <w:p w:rsidR="00D87C7C" w:rsidRDefault="008148C1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ε) Ένα τρίγωνο με πλευρές 10</w:t>
            </w:r>
            <w:r w:rsidR="00D87C7C">
              <w:rPr>
                <w:sz w:val="24"/>
                <w:szCs w:val="24"/>
                <w:lang w:val="en-US"/>
              </w:rPr>
              <w:t>cm</w:t>
            </w:r>
            <w:r>
              <w:rPr>
                <w:sz w:val="24"/>
                <w:szCs w:val="24"/>
              </w:rPr>
              <w:t>, 6</w:t>
            </w:r>
            <w:r w:rsidR="00D87C7C">
              <w:rPr>
                <w:sz w:val="24"/>
                <w:szCs w:val="24"/>
                <w:lang w:val="en-US"/>
              </w:rPr>
              <w:t>cm</w:t>
            </w:r>
            <w:r w:rsidR="00D87C7C" w:rsidRPr="001D7E6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και 8</w:t>
            </w:r>
            <w:r w:rsidR="00D87C7C">
              <w:rPr>
                <w:sz w:val="24"/>
                <w:szCs w:val="24"/>
                <w:lang w:val="en-US"/>
              </w:rPr>
              <w:t>cm</w:t>
            </w:r>
            <w:r w:rsidR="00D87C7C" w:rsidRPr="001D7E69">
              <w:rPr>
                <w:sz w:val="24"/>
                <w:szCs w:val="24"/>
              </w:rPr>
              <w:t xml:space="preserve"> </w:t>
            </w:r>
            <w:r w:rsidR="00D87C7C">
              <w:rPr>
                <w:sz w:val="24"/>
                <w:szCs w:val="24"/>
              </w:rPr>
              <w:t>δεν είναι απαραίτητα και ορθογώνιο τρίγωνο</w:t>
            </w:r>
          </w:p>
        </w:tc>
        <w:tc>
          <w:tcPr>
            <w:tcW w:w="1701" w:type="dxa"/>
          </w:tcPr>
          <w:p w:rsidR="00D87C7C" w:rsidRPr="001D7E69" w:rsidRDefault="00D87C7C" w:rsidP="00B833B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sz w:val="24"/>
                <w:szCs w:val="24"/>
              </w:rPr>
            </w:pPr>
            <w:r w:rsidRPr="00F0196A">
              <w:rPr>
                <w:b/>
                <w:sz w:val="24"/>
                <w:szCs w:val="24"/>
              </w:rPr>
              <w:t>Ορθό / Λάθος</w:t>
            </w:r>
          </w:p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D87C7C" w:rsidTr="00C82358">
        <w:trPr>
          <w:trHeight w:val="534"/>
        </w:trPr>
        <w:tc>
          <w:tcPr>
            <w:tcW w:w="7905" w:type="dxa"/>
          </w:tcPr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(στ) </w:t>
            </w:r>
            <w:r w:rsidRPr="0027569B">
              <w:rPr>
                <w:sz w:val="24"/>
                <w:szCs w:val="24"/>
              </w:rPr>
              <w:t>Πυθαγόρεια τριάδα είναι μια τριάδα φυσικών αριθμών (</w:t>
            </w:r>
            <w:r>
              <w:rPr>
                <w:sz w:val="24"/>
                <w:szCs w:val="24"/>
              </w:rPr>
              <w:t>0 &lt; α &lt; β &lt; γ</w:t>
            </w:r>
            <w:r w:rsidRPr="0027569B">
              <w:rPr>
                <w:sz w:val="24"/>
                <w:szCs w:val="24"/>
              </w:rPr>
              <w:t xml:space="preserve"> ) που</w:t>
            </w:r>
            <w:r>
              <w:rPr>
                <w:sz w:val="24"/>
                <w:szCs w:val="24"/>
              </w:rPr>
              <w:t xml:space="preserve"> </w:t>
            </w:r>
            <w:r w:rsidRPr="0027569B">
              <w:rPr>
                <w:sz w:val="24"/>
                <w:szCs w:val="24"/>
              </w:rPr>
              <w:t>συνδέονται με την σχέση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α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γ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eastAsiaTheme="minorEastAsia"/>
                <w:sz w:val="24"/>
                <w:szCs w:val="24"/>
              </w:rPr>
              <w:t xml:space="preserve">.        </w:t>
            </w:r>
          </w:p>
        </w:tc>
        <w:tc>
          <w:tcPr>
            <w:tcW w:w="1701" w:type="dxa"/>
          </w:tcPr>
          <w:p w:rsidR="00D87C7C" w:rsidRPr="001D7E69" w:rsidRDefault="00D87C7C" w:rsidP="00B833BE">
            <w:pPr>
              <w:pStyle w:val="ListParagraph"/>
              <w:autoSpaceDE w:val="0"/>
              <w:autoSpaceDN w:val="0"/>
              <w:adjustRightInd w:val="0"/>
              <w:spacing w:line="360" w:lineRule="auto"/>
              <w:ind w:left="0"/>
              <w:jc w:val="both"/>
              <w:rPr>
                <w:sz w:val="24"/>
                <w:szCs w:val="24"/>
              </w:rPr>
            </w:pPr>
            <w:r w:rsidRPr="00F0196A">
              <w:rPr>
                <w:b/>
                <w:sz w:val="24"/>
                <w:szCs w:val="24"/>
              </w:rPr>
              <w:t>Ορθό / Λάθος</w:t>
            </w:r>
          </w:p>
          <w:p w:rsidR="00D87C7C" w:rsidRDefault="00D87C7C" w:rsidP="00B833B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:rsidR="00D87C7C" w:rsidRDefault="00D87C7C" w:rsidP="00D87C7C">
      <w:pPr>
        <w:spacing w:line="240" w:lineRule="auto"/>
        <w:jc w:val="both"/>
        <w:rPr>
          <w:sz w:val="24"/>
          <w:szCs w:val="24"/>
          <w:u w:val="single"/>
        </w:rPr>
      </w:pP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3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) Να υπολογίσετε τις ρίζες:                                                                                                                    (β. 1,5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α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2pt" o:ole="">
            <v:imagedata r:id="rId7" o:title=""/>
          </v:shape>
          <o:OLEObject Type="Embed" ProgID="Equation.DSMT4" ShapeID="_x0000_i1025" DrawAspect="Content" ObjectID="_1456772512" r:id="rId8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</w:t>
      </w:r>
      <w:r w:rsidR="00113EE6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β) 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580" w:dyaOrig="380">
          <v:shape id="_x0000_i1026" type="#_x0000_t75" style="width:28.8pt;height:19.2pt" o:ole="">
            <v:imagedata r:id="rId9" o:title=""/>
          </v:shape>
          <o:OLEObject Type="Embed" ProgID="Equation.DSMT4" ShapeID="_x0000_i1026" DrawAspect="Content" ObjectID="_1456772513" r:id="rId1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</w:t>
      </w:r>
      <w:r w:rsidR="00113EE6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γ) </w:t>
      </w:r>
      <w:r w:rsidRPr="002D5E4F">
        <w:rPr>
          <w:rFonts w:ascii="Times New Roman" w:eastAsia="Times New Roman" w:hAnsi="Times New Roman" w:cs="Times New Roman"/>
          <w:color w:val="231F20"/>
          <w:position w:val="-28"/>
          <w:sz w:val="24"/>
          <w:szCs w:val="24"/>
        </w:rPr>
        <w:object w:dxaOrig="780" w:dyaOrig="740">
          <v:shape id="_x0000_i1027" type="#_x0000_t75" style="width:39pt;height:37.2pt" o:ole="">
            <v:imagedata r:id="rId11" o:title=""/>
          </v:shape>
          <o:OLEObject Type="Embed" ProgID="Equation.DSMT4" ShapeID="_x0000_i1027" DrawAspect="Content" ObjectID="_1456772514" r:id="rId1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Default="002D5E4F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δ) </w:t>
      </w:r>
      <w:r w:rsidRPr="002D5E4F">
        <w:rPr>
          <w:rFonts w:ascii="Times New Roman" w:eastAsia="Times New Roman" w:hAnsi="Times New Roman" w:cs="Times New Roman"/>
          <w:color w:val="231F20"/>
          <w:position w:val="-28"/>
          <w:sz w:val="24"/>
          <w:szCs w:val="24"/>
        </w:rPr>
        <w:object w:dxaOrig="780" w:dyaOrig="740">
          <v:shape id="_x0000_i1028" type="#_x0000_t75" style="width:39pt;height:37.2pt" o:ole="">
            <v:imagedata r:id="rId13" o:title=""/>
          </v:shape>
          <o:OLEObject Type="Embed" ProgID="Equation.DSMT4" ShapeID="_x0000_i1028" DrawAspect="Content" ObjectID="_1456772515" r:id="rId1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</w:t>
      </w:r>
      <w:r w:rsidR="00113EE6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ε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960" w:dyaOrig="380">
          <v:shape id="_x0000_i1029" type="#_x0000_t75" style="width:48pt;height:19.2pt" o:ole="">
            <v:imagedata r:id="rId15" o:title=""/>
          </v:shape>
          <o:OLEObject Type="Embed" ProgID="Equation.DSMT4" ShapeID="_x0000_i1029" DrawAspect="Content" ObjectID="_1456772516" r:id="rId16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</w:t>
      </w:r>
      <w:r w:rsidR="00113EE6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</w:t>
      </w:r>
      <w:r w:rsidR="00113EE6" w:rsidRPr="008F7F73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στ) </w:t>
      </w:r>
      <w:r w:rsidRPr="002D5E4F">
        <w:rPr>
          <w:rFonts w:ascii="Times New Roman" w:eastAsia="Times New Roman" w:hAnsi="Times New Roman" w:cs="Times New Roman"/>
          <w:color w:val="231F20"/>
          <w:position w:val="-12"/>
          <w:sz w:val="24"/>
          <w:szCs w:val="24"/>
        </w:rPr>
        <w:object w:dxaOrig="940" w:dyaOrig="420">
          <v:shape id="_x0000_i1030" type="#_x0000_t75" style="width:46.8pt;height:21pt" o:ole="">
            <v:imagedata r:id="rId17" o:title=""/>
          </v:shape>
          <o:OLEObject Type="Embed" ProgID="Equation.DSMT4" ShapeID="_x0000_i1030" DrawAspect="Content" ObjectID="_1456772517" r:id="rId18"/>
        </w:object>
      </w:r>
    </w:p>
    <w:p w:rsidR="00E34E3B" w:rsidRPr="00D87C7C" w:rsidRDefault="00E34E3B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4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) Να συγκρίνετε τους αριθμούς χρησιμοποιώντας τα σύμβολα &lt;, &gt;, =.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(β. 1,5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α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00" w:dyaOrig="380">
          <v:shape id="_x0000_i1031" type="#_x0000_t75" style="width:60pt;height:19.2pt" o:ole="">
            <v:imagedata r:id="rId19" o:title=""/>
          </v:shape>
          <o:OLEObject Type="Embed" ProgID="Equation.DSMT4" ShapeID="_x0000_i1031" DrawAspect="Content" ObjectID="_1456772518" r:id="rId2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β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40" w:dyaOrig="380">
          <v:shape id="_x0000_i1032" type="#_x0000_t75" style="width:61.8pt;height:19.2pt" o:ole="">
            <v:imagedata r:id="rId21" o:title=""/>
          </v:shape>
          <o:OLEObject Type="Embed" ProgID="Equation.DSMT4" ShapeID="_x0000_i1032" DrawAspect="Content" ObjectID="_1456772519" r:id="rId2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γ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19" w:dyaOrig="380">
          <v:shape id="_x0000_i1033" type="#_x0000_t75" style="width:61.2pt;height:19.2pt" o:ole="">
            <v:imagedata r:id="rId23" o:title=""/>
          </v:shape>
          <o:OLEObject Type="Embed" ProgID="Equation.DSMT4" ShapeID="_x0000_i1033" DrawAspect="Content" ObjectID="_1456772520" r:id="rId2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δ) </w:t>
      </w:r>
      <w:r w:rsidRPr="002D5E4F">
        <w:rPr>
          <w:rFonts w:ascii="Times New Roman" w:eastAsia="Times New Roman" w:hAnsi="Times New Roman" w:cs="Times New Roman"/>
          <w:color w:val="231F20"/>
          <w:position w:val="-10"/>
          <w:sz w:val="24"/>
          <w:szCs w:val="24"/>
        </w:rPr>
        <w:object w:dxaOrig="1240" w:dyaOrig="400">
          <v:shape id="_x0000_i1034" type="#_x0000_t75" style="width:61.8pt;height:19.8pt" o:ole="">
            <v:imagedata r:id="rId25" o:title=""/>
          </v:shape>
          <o:OLEObject Type="Embed" ProgID="Equation.DSMT4" ShapeID="_x0000_i1034" DrawAspect="Content" ObjectID="_1456772521" r:id="rId26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ε) </w:t>
      </w:r>
      <w:r w:rsidRPr="002D5E4F">
        <w:rPr>
          <w:rFonts w:ascii="Times New Roman" w:eastAsia="Times New Roman" w:hAnsi="Times New Roman" w:cs="Times New Roman"/>
          <w:color w:val="231F20"/>
          <w:position w:val="-28"/>
          <w:sz w:val="24"/>
          <w:szCs w:val="24"/>
        </w:rPr>
        <w:object w:dxaOrig="1280" w:dyaOrig="740">
          <v:shape id="_x0000_i1035" type="#_x0000_t75" style="width:64.2pt;height:37.2pt" o:ole="">
            <v:imagedata r:id="rId27" o:title=""/>
          </v:shape>
          <o:OLEObject Type="Embed" ProgID="Equation.DSMT4" ShapeID="_x0000_i1035" DrawAspect="Content" ObjectID="_1456772522" r:id="rId28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στ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2060" w:dyaOrig="380">
          <v:shape id="_x0000_i1036" type="#_x0000_t75" style="width:103.2pt;height:19.2pt" o:ole="">
            <v:imagedata r:id="rId29" o:title=""/>
          </v:shape>
          <o:OLEObject Type="Embed" ProgID="Equation.DSMT4" ShapeID="_x0000_i1036" DrawAspect="Content" ObjectID="_1456772523" r:id="rId30"/>
        </w:objec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5</w:t>
      </w:r>
      <w:r w:rsid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.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Να υπολογίσετε την τιμή των παραστάσεων:                                                                                         </w:t>
      </w:r>
      <w:r w:rsid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(β.4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α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060" w:dyaOrig="380">
          <v:shape id="_x0000_i1037" type="#_x0000_t75" style="width:52.8pt;height:19.2pt" o:ole="">
            <v:imagedata r:id="rId31" o:title=""/>
          </v:shape>
          <o:OLEObject Type="Embed" ProgID="Equation.DSMT4" ShapeID="_x0000_i1037" DrawAspect="Content" ObjectID="_1456772524" r:id="rId3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β) 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060" w:dyaOrig="380">
          <v:shape id="_x0000_i1038" type="#_x0000_t75" style="width:52.8pt;height:19.2pt" o:ole="">
            <v:imagedata r:id="rId33" o:title=""/>
          </v:shape>
          <o:OLEObject Type="Embed" ProgID="Equation.DSMT4" ShapeID="_x0000_i1038" DrawAspect="Content" ObjectID="_1456772525" r:id="rId3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γ) </w:t>
      </w:r>
      <w:r w:rsidRPr="002D5E4F">
        <w:rPr>
          <w:rFonts w:ascii="Times New Roman" w:eastAsia="Times New Roman" w:hAnsi="Times New Roman" w:cs="Times New Roman"/>
          <w:color w:val="231F20"/>
          <w:position w:val="-20"/>
          <w:sz w:val="24"/>
          <w:szCs w:val="24"/>
        </w:rPr>
        <w:object w:dxaOrig="920" w:dyaOrig="580">
          <v:shape id="_x0000_i1039" type="#_x0000_t75" style="width:46.2pt;height:28.8pt" o:ole="">
            <v:imagedata r:id="rId35" o:title=""/>
          </v:shape>
          <o:OLEObject Type="Embed" ProgID="Equation.DSMT4" ShapeID="_x0000_i1039" DrawAspect="Content" ObjectID="_1456772526" r:id="rId36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  δ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280" w:dyaOrig="380">
          <v:shape id="_x0000_i1040" type="#_x0000_t75" style="width:64.2pt;height:19.2pt" o:ole="">
            <v:imagedata r:id="rId37" o:title=""/>
          </v:shape>
          <o:OLEObject Type="Embed" ProgID="Equation.DSMT4" ShapeID="_x0000_i1040" DrawAspect="Content" ObjectID="_1456772527" r:id="rId38"/>
        </w:objec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ε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700" w:dyaOrig="420">
          <v:shape id="_x0000_i1041" type="#_x0000_t75" style="width:34.8pt;height:21pt" o:ole="">
            <v:imagedata r:id="rId39" o:title=""/>
          </v:shape>
          <o:OLEObject Type="Embed" ProgID="Equation.DSMT4" ShapeID="_x0000_i1041" DrawAspect="Content" ObjectID="_1456772528" r:id="rId4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      στ) </w:t>
      </w:r>
      <w:r w:rsidR="00EA7E07"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080" w:dyaOrig="380">
          <v:shape id="_x0000_i1042" type="#_x0000_t75" style="width:54pt;height:19.2pt" o:ole="">
            <v:imagedata r:id="rId41" o:title=""/>
          </v:shape>
          <o:OLEObject Type="Embed" ProgID="Equation.DSMT4" ShapeID="_x0000_i1042" DrawAspect="Content" ObjectID="_1456772529" r:id="rId42"/>
        </w:objec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ζ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140" w:dyaOrig="380">
          <v:shape id="_x0000_i1043" type="#_x0000_t75" style="width:57pt;height:19.2pt" o:ole="">
            <v:imagedata r:id="rId43" o:title=""/>
          </v:shape>
          <o:OLEObject Type="Embed" ProgID="Equation.DSMT4" ShapeID="_x0000_i1043" DrawAspect="Content" ObjectID="_1456772530" r:id="rId4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η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100" w:dyaOrig="380">
          <v:shape id="_x0000_i1044" type="#_x0000_t75" style="width:55.2pt;height:19.2pt" o:ole="">
            <v:imagedata r:id="rId45" o:title=""/>
          </v:shape>
          <o:OLEObject Type="Embed" ProgID="Equation.DSMT4" ShapeID="_x0000_i1044" DrawAspect="Content" ObjectID="_1456772531" r:id="rId46"/>
        </w:object>
      </w:r>
    </w:p>
    <w:p w:rsidR="00D87C7C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(6)</w:t>
      </w:r>
      <w:r w:rsidRPr="00D87C7C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Να υπολογίσετε την αριθμητική τιμή των παραστάσεων:                                         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(β.7)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α) </w:t>
      </w:r>
      <w:r w:rsidRPr="002D5E4F">
        <w:rPr>
          <w:rFonts w:ascii="Times New Roman" w:eastAsia="Times New Roman" w:hAnsi="Times New Roman" w:cs="Times New Roman"/>
          <w:color w:val="231F20"/>
          <w:position w:val="-20"/>
          <w:sz w:val="24"/>
          <w:szCs w:val="24"/>
        </w:rPr>
        <w:object w:dxaOrig="2420" w:dyaOrig="580">
          <v:shape id="_x0000_i1045" type="#_x0000_t75" style="width:121.2pt;height:28.8pt" o:ole="">
            <v:imagedata r:id="rId47" o:title=""/>
          </v:shape>
          <o:OLEObject Type="Embed" ProgID="Equation.DSMT4" ShapeID="_x0000_i1045" DrawAspect="Content" ObjectID="_1456772532" r:id="rId48"/>
        </w:objec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β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700" w:dyaOrig="380">
          <v:shape id="_x0000_i1046" type="#_x0000_t75" style="width:85.2pt;height:19.2pt" o:ole="">
            <v:imagedata r:id="rId49" o:title=""/>
          </v:shape>
          <o:OLEObject Type="Embed" ProgID="Equation.DSMT4" ShapeID="_x0000_i1046" DrawAspect="Content" ObjectID="_1456772533" r:id="rId50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  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γ)  </w:t>
      </w:r>
      <w:r w:rsidR="00EA7E07" w:rsidRPr="002D5E4F">
        <w:rPr>
          <w:rFonts w:ascii="Times New Roman" w:eastAsia="Times New Roman" w:hAnsi="Times New Roman" w:cs="Times New Roman"/>
          <w:color w:val="231F20"/>
          <w:position w:val="-10"/>
          <w:sz w:val="24"/>
          <w:szCs w:val="24"/>
        </w:rPr>
        <w:object w:dxaOrig="1540" w:dyaOrig="460">
          <v:shape id="_x0000_i1047" type="#_x0000_t75" style="width:76.8pt;height:22.8pt" o:ole="">
            <v:imagedata r:id="rId51" o:title=""/>
          </v:shape>
          <o:OLEObject Type="Embed" ProgID="Equation.DSMT4" ShapeID="_x0000_i1047" DrawAspect="Content" ObjectID="_1456772534" r:id="rId52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</w:t>
      </w:r>
    </w:p>
    <w:p w:rsidR="00D87C7C" w:rsidRPr="00C82358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δ) </w:t>
      </w:r>
      <w:r w:rsidRPr="002D5E4F">
        <w:rPr>
          <w:rFonts w:ascii="Times New Roman" w:eastAsia="Times New Roman" w:hAnsi="Times New Roman" w:cs="Times New Roman"/>
          <w:color w:val="231F20"/>
          <w:position w:val="-8"/>
          <w:sz w:val="24"/>
          <w:szCs w:val="24"/>
        </w:rPr>
        <w:object w:dxaOrig="1840" w:dyaOrig="420">
          <v:shape id="_x0000_i1048" type="#_x0000_t75" style="width:91.8pt;height:21pt" o:ole="">
            <v:imagedata r:id="rId53" o:title=""/>
          </v:shape>
          <o:OLEObject Type="Embed" ProgID="Equation.DSMT4" ShapeID="_x0000_i1048" DrawAspect="Content" ObjectID="_1456772535" r:id="rId54"/>
        </w:objec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                                                            </w:t>
      </w: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87C7C" w:rsidRPr="002D5E4F" w:rsidRDefault="00D87C7C" w:rsidP="00D87C7C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ε)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22+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7+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+</m:t>
                    </m:r>
                    <m:rad>
                      <m:ra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7</m:t>
                        </m:r>
                      </m:e>
                    </m:ra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</m:t>
                    </m:r>
                  </m:e>
                </m:rad>
              </m:e>
            </m:rad>
          </m:e>
        </m:rad>
      </m:oMath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</w:t>
      </w:r>
    </w:p>
    <w:p w:rsidR="00D87C7C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Default="002D5E4F" w:rsidP="002D5E4F">
      <w:pPr>
        <w:spacing w:line="240" w:lineRule="auto"/>
        <w:rPr>
          <w:sz w:val="24"/>
          <w:szCs w:val="24"/>
          <w:u w:val="single"/>
        </w:rPr>
      </w:pPr>
    </w:p>
    <w:p w:rsidR="002D5E4F" w:rsidRDefault="00E34E3B" w:rsidP="002D5E4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 w:rsidR="002D5E4F">
        <w:rPr>
          <w:rFonts w:ascii="Times New Roman" w:hAnsi="Times New Roman" w:cs="Times New Roman"/>
        </w:rPr>
        <w:t xml:space="preserve">) Να εξετάσετε κατά πόσο το τρίγωνο ΑΒΓ είναι ορθογώνιο σε καθεμιά από τις πιο κάτω περιπτώσεις. Αν το  </w:t>
      </w:r>
    </w:p>
    <w:p w:rsidR="002D5E4F" w:rsidRPr="00BF243A" w:rsidRDefault="002D5E4F" w:rsidP="002D5E4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τρίγωνο είναι ορθογώνιο, </w:t>
      </w:r>
      <w:r w:rsidRPr="00BF243A">
        <w:rPr>
          <w:rFonts w:ascii="Times New Roman" w:hAnsi="Times New Roman" w:cs="Times New Roman"/>
          <w:b/>
        </w:rPr>
        <w:t>να εντοπίσετε την ορθή γωνία.</w:t>
      </w:r>
      <w:r>
        <w:rPr>
          <w:rFonts w:ascii="Times New Roman" w:hAnsi="Times New Roman" w:cs="Times New Roman"/>
          <w:b/>
        </w:rPr>
        <w:t xml:space="preserve"> (Να δικαιολογήσετε τις απαντήσεις σας).      </w:t>
      </w:r>
      <w:r>
        <w:rPr>
          <w:rFonts w:ascii="Times New Roman" w:hAnsi="Times New Roman" w:cs="Times New Roman"/>
        </w:rPr>
        <w:t>(β.2)</w:t>
      </w:r>
    </w:p>
    <w:p w:rsidR="00D87C7C" w:rsidRDefault="002D5E4F" w:rsidP="002D5E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 xml:space="preserve">    </w:t>
      </w:r>
      <w:r>
        <w:rPr>
          <w:rFonts w:ascii="Times New Roman" w:hAnsi="Times New Roman" w:cs="Times New Roman"/>
        </w:rPr>
        <w:t>α) ΑΒ=12 cm</w:t>
      </w:r>
      <w:r w:rsidRPr="00D93E4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ΒΓ=9 cm</w:t>
      </w:r>
      <w:r w:rsidRPr="00D93E4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ΑΓ=15cm.                                           β) ΑΒ=6 cm</w:t>
      </w:r>
      <w:r w:rsidRPr="00D93E4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ΒΓ=6cm</w:t>
      </w:r>
      <w:r w:rsidRPr="00D93E42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ΑΓ=6cm.             </w:t>
      </w:r>
    </w:p>
    <w:p w:rsidR="00D87C7C" w:rsidRDefault="00D87C7C" w:rsidP="002D5E4F">
      <w:pPr>
        <w:rPr>
          <w:rFonts w:ascii="Times New Roman" w:hAnsi="Times New Roman" w:cs="Times New Roman"/>
        </w:rPr>
      </w:pPr>
    </w:p>
    <w:p w:rsidR="00D87C7C" w:rsidRDefault="00D87C7C" w:rsidP="002D5E4F">
      <w:pPr>
        <w:rPr>
          <w:rFonts w:ascii="Times New Roman" w:hAnsi="Times New Roman" w:cs="Times New Roman"/>
        </w:rPr>
      </w:pPr>
    </w:p>
    <w:p w:rsidR="00D87C7C" w:rsidRDefault="00D87C7C" w:rsidP="002D5E4F">
      <w:pPr>
        <w:rPr>
          <w:rFonts w:ascii="Times New Roman" w:hAnsi="Times New Roman" w:cs="Times New Roman"/>
        </w:rPr>
      </w:pPr>
    </w:p>
    <w:p w:rsidR="002D5E4F" w:rsidRPr="00BF243A" w:rsidRDefault="002D5E4F" w:rsidP="002D5E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</w:t>
      </w:r>
    </w:p>
    <w:p w:rsidR="002D5E4F" w:rsidRDefault="002D5E4F" w:rsidP="002D5E4F">
      <w:pPr>
        <w:rPr>
          <w:rFonts w:ascii="Times New Roman" w:hAnsi="Times New Roman" w:cs="Times New Roman"/>
        </w:rPr>
      </w:pPr>
    </w:p>
    <w:p w:rsidR="00D87C7C" w:rsidRDefault="00E34E3B" w:rsidP="002D5E4F">
      <w:pPr>
        <w:spacing w:after="0" w:line="240" w:lineRule="auto"/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>(8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) Να υπολογίσετε το χ σε καθεμία από τις πιο κάτω περιπτώσεις :  </w:t>
      </w:r>
      <w:r w:rsidR="002D5E4F" w:rsidRPr="002D5E4F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(Η απάντηση να δοθεί στην πιο απλή </w:t>
      </w:r>
      <w:r w:rsidR="00D87C7C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 </w:t>
      </w: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      </w:t>
      </w:r>
      <w:r w:rsidR="002D5E4F" w:rsidRPr="002D5E4F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>της   μορφή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b/>
          <w:color w:val="231F20"/>
          <w:sz w:val="24"/>
          <w:szCs w:val="24"/>
        </w:rPr>
        <w:t xml:space="preserve">                                                                                                                                                               </w:t>
      </w: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>(β.1-1-2)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D87C7C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 wp14:anchorId="24148868" wp14:editId="42C1CC62">
                <wp:simplePos x="0" y="0"/>
                <wp:positionH relativeFrom="column">
                  <wp:posOffset>-66675</wp:posOffset>
                </wp:positionH>
                <wp:positionV relativeFrom="paragraph">
                  <wp:posOffset>149860</wp:posOffset>
                </wp:positionV>
                <wp:extent cx="1447800" cy="1485900"/>
                <wp:effectExtent l="0" t="19050" r="0" b="0"/>
                <wp:wrapNone/>
                <wp:docPr id="293" name="Group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1485900"/>
                          <a:chOff x="405" y="7020"/>
                          <a:chExt cx="2280" cy="2340"/>
                        </a:xfrm>
                      </wpg:grpSpPr>
                      <wps:wsp>
                        <wps:cNvPr id="294" name="AutoShape 8"/>
                        <wps:cNvSpPr>
                          <a:spLocks noChangeArrowheads="1"/>
                        </wps:cNvSpPr>
                        <wps:spPr bwMode="auto">
                          <a:xfrm>
                            <a:off x="1080" y="7020"/>
                            <a:ext cx="144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350" y="882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3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05" y="774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4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785" y="756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080" y="8625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148868" id="Group 293" o:spid="_x0000_s1026" style="position:absolute;margin-left:-5.25pt;margin-top:11.8pt;width:114pt;height:117pt;z-index:251713536" coordorigin="405,7020" coordsize="228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8" o:spid="_x0000_s1027" type="#_x0000_t6" style="position:absolute;left:1080;top:7020;width:144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JjJsUA&#10;AADcAAAADwAAAGRycy9kb3ducmV2LnhtbESPwWrDMBBE74H+g9hCLyGWkwZTu1FCCSSUHkLi5gMW&#10;a2ubWisjKbbz91Wh0OMwM2+YzW4ynRjI+daygmWSgiCurG65VnD9PCxeQPiArLGzTAru5GG3fZht&#10;sNB25AsNZahFhLAvUEETQl9I6auGDPrE9sTR+7LOYIjS1VI7HCPcdHKVppk02HJcaLCnfUPVd3kz&#10;CnCZzbNTfriftS6Pz/QxtsdhVOrpcXp7BRFoCv/hv/a7VrDK1/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AmMmxQAAANwAAAAPAAAAAAAAAAAAAAAAAJgCAABkcnMv&#10;ZG93bnJldi54bWxQSwUGAAAAAAQABAD1AAAAi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1350;top:88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hIg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2Kd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ISIPEAAAA3AAAAA8AAAAAAAAAAAAAAAAAmAIAAGRycy9k&#10;b3ducmV2LnhtbFBLBQYAAAAABAAEAPUAAACJAwAAAAA=&#10;" filled="f" stroked="f">
                  <v:textbox>
                    <w:txbxContent>
                      <w:p w:rsidR="002D5E4F" w:rsidRPr="00D07676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cm</w:t>
                        </w:r>
                      </w:p>
                    </w:txbxContent>
                  </v:textbox>
                </v:shape>
                <v:shape id="Text Box 10" o:spid="_x0000_s1029" type="#_x0000_t202" style="position:absolute;left:405;top:774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rW9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vky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a1vTEAAAA3AAAAA8AAAAAAAAAAAAAAAAAmAIAAGRycy9k&#10;b3ducmV2LnhtbFBLBQYAAAAABAAEAPUAAACJAwAAAAA=&#10;" filled="f" stroked="f">
                  <v:textbox>
                    <w:txbxContent>
                      <w:p w:rsidR="002D5E4F" w:rsidRPr="00D07676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4cm</w:t>
                        </w:r>
                      </w:p>
                    </w:txbxContent>
                  </v:textbox>
                </v:shape>
                <v:shape id="Text Box 11" o:spid="_x0000_s1030" type="#_x0000_t202" style="position:absolute;left:1785;top:756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zb8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aB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Zzb8MAAADcAAAADwAAAAAAAAAAAAAAAACYAgAAZHJzL2Rv&#10;d25yZXYueG1sUEsFBgAAAAAEAAQA9QAAAIgDAAAAAA==&#10;" filled="f" stroked="f">
                  <v:textbox>
                    <w:txbxContent>
                      <w:p w:rsidR="002D5E4F" w:rsidRPr="00D07676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χ</w:t>
                        </w:r>
                      </w:p>
                    </w:txbxContent>
                  </v:textbox>
                </v:shape>
                <v:rect id="Rectangle 12" o:spid="_x0000_s1031" style="position:absolute;left:1080;top:8625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aHb8EA&#10;AADcAAAADwAAAGRycy9kb3ducmV2LnhtbERPTYvCMBC9L/gfwgje1tQKslbTIoqiR62Xvc02Y1tt&#10;JqWJWv31m8PCHh/ve5n1phEP6lxtWcFkHIEgLqyuuVRwzrefXyCcR9bYWCYFL3KQpYOPJSbaPvlI&#10;j5MvRQhhl6CCyvs2kdIVFRl0Y9sSB+5iO4M+wK6UusNnCDeNjKNoJg3WHBoqbGldUXE73Y2Cnzo+&#10;4/uY7yIz3079oc+v9++NUqNhv1qA8NT7f/Gfe68VxPOwNpwJR0Cm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2h2/BAAAA3AAAAA8AAAAAAAAAAAAAAAAAmAIAAGRycy9kb3du&#10;cmV2LnhtbFBLBQYAAAAABAAEAPUAAACGAwAAAAA=&#10;"/>
              </v:group>
            </w:pict>
          </mc:Fallback>
        </mc:AlternateConten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α)                                                                               </w:t>
      </w: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   </w:t>
      </w:r>
      <w:r w:rsidR="002D5E4F"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β)               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1D7D7921" wp14:editId="719CB68F">
                <wp:simplePos x="0" y="0"/>
                <wp:positionH relativeFrom="column">
                  <wp:posOffset>3467100</wp:posOffset>
                </wp:positionH>
                <wp:positionV relativeFrom="paragraph">
                  <wp:posOffset>5715</wp:posOffset>
                </wp:positionV>
                <wp:extent cx="1543050" cy="1019175"/>
                <wp:effectExtent l="0" t="0" r="0" b="161925"/>
                <wp:wrapTight wrapText="bothSides">
                  <wp:wrapPolygon edited="0">
                    <wp:start x="6133" y="0"/>
                    <wp:lineTo x="4533" y="7267"/>
                    <wp:lineTo x="4000" y="7671"/>
                    <wp:lineTo x="4533" y="13727"/>
                    <wp:lineTo x="1067" y="14535"/>
                    <wp:lineTo x="533" y="15342"/>
                    <wp:lineTo x="533" y="20187"/>
                    <wp:lineTo x="6667" y="24628"/>
                    <wp:lineTo x="7733" y="24628"/>
                    <wp:lineTo x="8000" y="24628"/>
                    <wp:lineTo x="10133" y="20187"/>
                    <wp:lineTo x="17867" y="20187"/>
                    <wp:lineTo x="20267" y="18572"/>
                    <wp:lineTo x="20000" y="13727"/>
                    <wp:lineTo x="17333" y="7267"/>
                    <wp:lineTo x="20533" y="1211"/>
                    <wp:lineTo x="20533" y="807"/>
                    <wp:lineTo x="15733" y="0"/>
                    <wp:lineTo x="6133" y="0"/>
                  </wp:wrapPolygon>
                </wp:wrapTight>
                <wp:docPr id="299" name="Group 2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43050" cy="1019175"/>
                          <a:chOff x="6570" y="1841"/>
                          <a:chExt cx="2430" cy="1605"/>
                        </a:xfrm>
                      </wpg:grpSpPr>
                      <wpg:grpSp>
                        <wpg:cNvPr id="300" name="Group 14"/>
                        <wpg:cNvGrpSpPr>
                          <a:grpSpLocks/>
                        </wpg:cNvGrpSpPr>
                        <wpg:grpSpPr bwMode="auto">
                          <a:xfrm>
                            <a:off x="7110" y="2186"/>
                            <a:ext cx="1890" cy="1260"/>
                            <a:chOff x="5760" y="7470"/>
                            <a:chExt cx="1890" cy="1260"/>
                          </a:xfrm>
                        </wpg:grpSpPr>
                        <wps:wsp>
                          <wps:cNvPr id="301" name="AutoShape 15"/>
                          <wps:cNvSpPr>
                            <a:spLocks noChangeArrowheads="1"/>
                          </wps:cNvSpPr>
                          <wps:spPr bwMode="auto">
                            <a:xfrm rot="4511497">
                              <a:off x="6120" y="7200"/>
                              <a:ext cx="1260" cy="18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2" name="Rectangle 16"/>
                          <wps:cNvSpPr>
                            <a:spLocks noChangeArrowheads="1"/>
                          </wps:cNvSpPr>
                          <wps:spPr bwMode="auto">
                            <a:xfrm rot="15343324">
                              <a:off x="5760" y="771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010" y="2771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07676" w:rsidRDefault="00EA7E07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3</w:t>
                              </w:r>
                              <w:r w:rsidR="002D5E4F">
                                <w:rPr>
                                  <w:rFonts w:ascii="Times New Roman" w:hAnsi="Times New Roman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570" y="2891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A3617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    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1841"/>
                            <a:ext cx="12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A3617" w:rsidRDefault="0067132C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2</w:t>
                              </w:r>
                              <w:r w:rsidR="002D5E4F">
                                <w:rPr>
                                  <w:rFonts w:ascii="Times New Roman" w:hAnsi="Times New Roman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D7921" id="Group 299" o:spid="_x0000_s1032" style="position:absolute;margin-left:273pt;margin-top:.45pt;width:121.5pt;height:80.25pt;z-index:251714560" coordorigin="6570,1841" coordsize="2430,1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">
                <v:group id="Group 14" o:spid="_x0000_s1033" style="position:absolute;left:7110;top:2186;width:1890;height:1260" coordorigin="5760,7470" coordsize="189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<v:shape id="AutoShape 15" o:spid="_x0000_s1034" type="#_x0000_t6" style="position:absolute;left:6120;top:7200;width:1260;height:1800;rotation:492775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DKpsYA&#10;AADcAAAADwAAAGRycy9kb3ducmV2LnhtbESPzWrDMBCE74W8g9hAb7WcFkxxIps4pWCaU/MDyW2x&#10;NrYTa2UsNXHz9FWh0OMwM98wi3w0nbjS4FrLCmZRDIK4srrlWsFu+/70CsJ5ZI2dZVLwTQ7ybPKw&#10;wFTbG3/SdeNrESDsUlTQeN+nUrqqIYMusj1x8E52MOiDHGqpB7wFuOnkcxwn0mDLYaHBnlYNVZfN&#10;l1FQlMVxnSStPVWF2V8+7m99eTgr9Tgdl3MQnkb/H/5rl1rBSzyD3zPhCMj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aDKpsYAAADcAAAADwAAAAAAAAAAAAAAAACYAgAAZHJz&#10;L2Rvd25yZXYueG1sUEsFBgAAAAAEAAQA9QAAAIsDAAAAAA==&#10;"/>
                  <v:rect id="Rectangle 16" o:spid="_x0000_s1035" style="position:absolute;left:5760;top:7710;width:180;height:180;rotation:-683395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Ny6cMA&#10;AADcAAAADwAAAGRycy9kb3ducmV2LnhtbESPQWsCMRSE74X+h/AKvdVEhVJWo6i04qFQquL5uXlu&#10;Fjcv6SZdt/++EQSPw8x8w0znvWtER22sPWsYDhQI4tKbmisN+93HyxuImJANNp5Jwx9FmM8eH6ZY&#10;GH/hb+q2qRIZwrFADTalUEgZS0sO48AH4uydfOswZdlW0rR4yXDXyJFSr9JhzXnBYqCVpfK8/XUa&#10;NsG+H1z46j5Dd1z+rO1+FYPS+vmpX0xAJOrTPXxrb4yGsRrB9Uw+AnL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2Ny6cMAAADcAAAADwAAAAAAAAAAAAAAAACYAgAAZHJzL2Rv&#10;d25yZXYueG1sUEsFBgAAAAAEAAQA9QAAAIgDAAAAAA==&#10;"/>
                </v:group>
                <v:shape id="Text Box 17" o:spid="_x0000_s1036" type="#_x0000_t202" style="position:absolute;left:8010;top:2771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vds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1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G73bEAAAA3AAAAA8AAAAAAAAAAAAAAAAAmAIAAGRycy9k&#10;b3ducmV2LnhtbFBLBQYAAAAABAAEAPUAAACJAwAAAAA=&#10;" filled="f" stroked="f">
                  <v:textbox>
                    <w:txbxContent>
                      <w:p w:rsidR="002D5E4F" w:rsidRPr="00D07676" w:rsidRDefault="00EA7E07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3</w:t>
                        </w:r>
                        <w:r w:rsidR="002D5E4F">
                          <w:rPr>
                            <w:rFonts w:ascii="Times New Roman" w:hAnsi="Times New Roman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Text Box 18" o:spid="_x0000_s1037" type="#_x0000_t202" style="position:absolute;left:6570;top:2891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<v:textbox>
                    <w:txbxContent>
                      <w:p w:rsidR="002D5E4F" w:rsidRPr="008A3617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    χ</w:t>
                        </w:r>
                      </w:p>
                    </w:txbxContent>
                  </v:textbox>
                </v:shape>
                <v:shape id="Text Box 19" o:spid="_x0000_s1038" type="#_x0000_t202" style="position:absolute;left:7200;top:1841;width:123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<v:textbox>
                    <w:txbxContent>
                      <w:p w:rsidR="002D5E4F" w:rsidRPr="008A3617" w:rsidRDefault="0067132C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2</w:t>
                        </w:r>
                        <w:r w:rsidR="002D5E4F">
                          <w:rPr>
                            <w:rFonts w:ascii="Times New Roman" w:hAnsi="Times New Roman"/>
                          </w:rPr>
                          <w:t xml:space="preserve"> cm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231F20"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718F928E" wp14:editId="2BF6462D">
                <wp:simplePos x="0" y="0"/>
                <wp:positionH relativeFrom="column">
                  <wp:posOffset>45720</wp:posOffset>
                </wp:positionH>
                <wp:positionV relativeFrom="paragraph">
                  <wp:posOffset>157480</wp:posOffset>
                </wp:positionV>
                <wp:extent cx="3209925" cy="2669540"/>
                <wp:effectExtent l="0" t="0" r="0" b="0"/>
                <wp:wrapTight wrapText="bothSides">
                  <wp:wrapPolygon edited="0">
                    <wp:start x="2564" y="4932"/>
                    <wp:lineTo x="2564" y="10173"/>
                    <wp:lineTo x="256" y="12485"/>
                    <wp:lineTo x="256" y="12639"/>
                    <wp:lineTo x="2564" y="14951"/>
                    <wp:lineTo x="2692" y="19884"/>
                    <wp:lineTo x="5384" y="19884"/>
                    <wp:lineTo x="5384" y="21425"/>
                    <wp:lineTo x="8204" y="21425"/>
                    <wp:lineTo x="8204" y="19884"/>
                    <wp:lineTo x="17049" y="19884"/>
                    <wp:lineTo x="16793" y="14951"/>
                    <wp:lineTo x="21408" y="14643"/>
                    <wp:lineTo x="21151" y="10019"/>
                    <wp:lineTo x="13588" y="7553"/>
                    <wp:lineTo x="13460" y="7553"/>
                    <wp:lineTo x="3589" y="5087"/>
                    <wp:lineTo x="3461" y="4932"/>
                    <wp:lineTo x="2564" y="4932"/>
                  </wp:wrapPolygon>
                </wp:wrapTight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9925" cy="2669540"/>
                          <a:chOff x="720" y="10358"/>
                          <a:chExt cx="5055" cy="4204"/>
                        </a:xfrm>
                      </wpg:grpSpPr>
                      <wps:wsp>
                        <wps:cNvPr id="1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12420"/>
                            <a:ext cx="9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376EA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     χ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1414" y="11363"/>
                            <a:ext cx="1504" cy="252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23"/>
                        <wps:cNvSpPr>
                          <a:spLocks noChangeArrowheads="1"/>
                        </wps:cNvSpPr>
                        <wps:spPr bwMode="auto">
                          <a:xfrm rot="19729449">
                            <a:off x="1948" y="10358"/>
                            <a:ext cx="3094" cy="292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rc 24"/>
                        <wps:cNvSpPr>
                          <a:spLocks/>
                        </wps:cNvSpPr>
                        <wps:spPr bwMode="auto">
                          <a:xfrm flipH="1">
                            <a:off x="5040" y="12163"/>
                            <a:ext cx="164" cy="437"/>
                          </a:xfrm>
                          <a:custGeom>
                            <a:avLst/>
                            <a:gdLst>
                              <a:gd name="G0" fmla="+- 0 0 0"/>
                              <a:gd name="G1" fmla="+- 19144 0 0"/>
                              <a:gd name="G2" fmla="+- 21600 0 0"/>
                              <a:gd name="T0" fmla="*/ 10004 w 21600"/>
                              <a:gd name="T1" fmla="*/ 0 h 26210"/>
                              <a:gd name="T2" fmla="*/ 20412 w 21600"/>
                              <a:gd name="T3" fmla="*/ 26210 h 26210"/>
                              <a:gd name="T4" fmla="*/ 0 w 21600"/>
                              <a:gd name="T5" fmla="*/ 19144 h 26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6210" fill="none" extrusionOk="0">
                                <a:moveTo>
                                  <a:pt x="10003" y="0"/>
                                </a:moveTo>
                                <a:cubicBezTo>
                                  <a:pt x="17131" y="3725"/>
                                  <a:pt x="21600" y="11101"/>
                                  <a:pt x="21600" y="19144"/>
                                </a:cubicBezTo>
                                <a:cubicBezTo>
                                  <a:pt x="21600" y="21549"/>
                                  <a:pt x="21198" y="23937"/>
                                  <a:pt x="20411" y="26209"/>
                                </a:cubicBezTo>
                              </a:path>
                              <a:path w="21600" h="26210" stroke="0" extrusionOk="0">
                                <a:moveTo>
                                  <a:pt x="10003" y="0"/>
                                </a:moveTo>
                                <a:cubicBezTo>
                                  <a:pt x="17131" y="3725"/>
                                  <a:pt x="21600" y="11101"/>
                                  <a:pt x="21600" y="19144"/>
                                </a:cubicBezTo>
                                <a:cubicBezTo>
                                  <a:pt x="21600" y="21549"/>
                                  <a:pt x="21198" y="23937"/>
                                  <a:pt x="20411" y="26209"/>
                                </a:cubicBezTo>
                                <a:lnTo>
                                  <a:pt x="0" y="1914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Arc 25"/>
                        <wps:cNvSpPr>
                          <a:spLocks/>
                        </wps:cNvSpPr>
                        <wps:spPr bwMode="auto">
                          <a:xfrm flipV="1">
                            <a:off x="1837" y="11528"/>
                            <a:ext cx="328" cy="54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404" y="13514"/>
                            <a:ext cx="329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13842"/>
                            <a:ext cx="822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D376EA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919" y="13122"/>
                            <a:ext cx="82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0405B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ψ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139" y="11340"/>
                            <a:ext cx="821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E4F" w:rsidRPr="0080405B" w:rsidRDefault="002D5E4F" w:rsidP="002D5E4F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9" name="Group 30"/>
                        <wpg:cNvGrpSpPr>
                          <a:grpSpLocks/>
                        </wpg:cNvGrpSpPr>
                        <wpg:grpSpPr bwMode="auto">
                          <a:xfrm>
                            <a:off x="1965" y="11798"/>
                            <a:ext cx="3810" cy="1260"/>
                            <a:chOff x="2130" y="5760"/>
                            <a:chExt cx="3810" cy="1260"/>
                          </a:xfrm>
                        </wpg:grpSpPr>
                        <wps:wsp>
                          <wps:cNvPr id="290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6120"/>
                              <a:ext cx="126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E4F" w:rsidRPr="00D376EA" w:rsidRDefault="002D5E4F" w:rsidP="002D5E4F">
                                <w:pP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45</w:t>
                                </w:r>
                                <w: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Text Box 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0" y="5760"/>
                              <a:ext cx="126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E4F" w:rsidRPr="00D376EA" w:rsidRDefault="002D5E4F" w:rsidP="002D5E4F">
                                <w:pP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45</w:t>
                                </w:r>
                                <w:r>
                                  <w:rPr>
                                    <w:rFonts w:ascii="Times New Roman" w:hAnsi="Times New Roman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2" name="Rectangle 33"/>
                        <wps:cNvSpPr>
                          <a:spLocks noChangeArrowheads="1"/>
                        </wps:cNvSpPr>
                        <wps:spPr bwMode="auto">
                          <a:xfrm rot="-1926376">
                            <a:off x="2820" y="13444"/>
                            <a:ext cx="32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8F928E" id="Group 15" o:spid="_x0000_s1039" style="position:absolute;margin-left:3.6pt;margin-top:12.4pt;width:252.75pt;height:210.2pt;z-index:251715584" coordorigin="720,10358" coordsize="5055,42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">
                <v:shape id="Text Box 21" o:spid="_x0000_s1040" type="#_x0000_t202" style="position:absolute;left:720;top:1242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2D5E4F" w:rsidRPr="00D376EA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     χ</w:t>
                        </w:r>
                      </w:p>
                    </w:txbxContent>
                  </v:textbox>
                </v:shape>
                <v:shape id="AutoShape 22" o:spid="_x0000_s1041" type="#_x0000_t6" style="position:absolute;left:1414;top:11363;width:1504;height:25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gupMEA&#10;AADbAAAADwAAAGRycy9kb3ducmV2LnhtbERP3WqDMBS+H/QdwinsZtTYDmSzRimFlrGLsbo9wMGc&#10;qtScSJKpffvlYrDLj++/qBYziImc7y0r2CYpCOLG6p5bBd9fp80LCB+QNQ6WScGdPFTl6qHAXNuZ&#10;LzTVoRUxhH2OCroQxlxK33Rk0Cd2JI7c1TqDIULXSu1wjuFmkLs0zaTBnmNDhyMdO2pu9Y9RgNvs&#10;Kft4Pd0/ta7Pz/Q+9+dpVupxvRz2IAIt4V/8537TCnZxffwSf4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4LqTBAAAA2wAAAA8AAAAAAAAAAAAAAAAAmAIAAGRycy9kb3du&#10;cmV2LnhtbFBLBQYAAAAABAAEAPUAAACGAwAAAAA=&#10;"/>
                <v:shape id="AutoShape 23" o:spid="_x0000_s1042" type="#_x0000_t6" style="position:absolute;left:1948;top:10358;width:3094;height:2926;rotation:-204314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XYlcQA&#10;AADbAAAADwAAAGRycy9kb3ducmV2LnhtbESPzWrDMBCE74W+g9hCL6WWY6iTOlZCCBR6SA/5uy/W&#10;xlZrrYylJsrbR4VCjsPMfMPUy2h7cabRG8cKJlkOgrhx2nCr4LD/eJ2B8AFZY++YFFzJw3Lx+FBj&#10;pd2Ft3TehVYkCPsKFXQhDJWUvunIos/cQJy8kxsthiTHVuoRLwlue1nkeSktGk4LHQ607qj52f1a&#10;Be/72ctmOvk+FDGafvg6Xv1baZR6foqrOYhAMdzD/+1PraAo4e9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F2JXEAAAA2wAAAA8AAAAAAAAAAAAAAAAAmAIAAGRycy9k&#10;b3ducmV2LnhtbFBLBQYAAAAABAAEAPUAAACJAwAAAAA=&#10;"/>
                <v:shape id="Arc 24" o:spid="_x0000_s1043" style="position:absolute;left:5040;top:12163;width:164;height:437;flip:x;visibility:visible;mso-wrap-style:square;v-text-anchor:top" coordsize="21600,26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c73sYA&#10;AADbAAAADwAAAGRycy9kb3ducmV2LnhtbESPQWvCQBSE74L/YXlCL6KbSlFJs5FQUAp6qQl4fc2+&#10;JqHZt2F3q2l/fbdQ8DjMzDdMthtNL67kfGdZweMyAUFcW91xo6Aq94stCB+QNfaWScE3edjl00mG&#10;qbY3fqPrOTQiQtinqKANYUil9HVLBv3SDsTR+7DOYIjSNVI7vEW46eUqSdbSYMdxocWBXlqqP89f&#10;RsHhpzzKp0N52s/706WaF8dL4d6VepiNxTOIQGO4h//br1rBagN/X+IP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c73sYAAADbAAAADwAAAAAAAAAAAAAAAACYAgAAZHJz&#10;L2Rvd25yZXYueG1sUEsFBgAAAAAEAAQA9QAAAIsDAAAAAA==&#10;" path="m10003,nfc17131,3725,21600,11101,21600,19144v,2405,-402,4793,-1189,7065em10003,nsc17131,3725,21600,11101,21600,19144v,2405,-402,4793,-1189,7065l,19144,10003,xe" filled="f">
                  <v:path arrowok="t" o:extrusionok="f" o:connecttype="custom" o:connectlocs="76,0;155,437;0,319" o:connectangles="0,0,0"/>
                </v:shape>
                <v:shape id="Arc 25" o:spid="_x0000_s1044" style="position:absolute;left:1837;top:11528;width:328;height:54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4AxcEA&#10;AADbAAAADwAAAGRycy9kb3ducmV2LnhtbESPwWrDMAyG74O+g1Fht9VZRkNJ64YRaLfj1vQBRKwl&#10;YbEcbDfN3n46DHYUv/5P+g7V4kY1U4iDZwPPmwwUcevtwJ2Ba3N62oGKCdni6JkM/FCE6rh6OGBp&#10;/Z0/ab6kTgmEY4kG+pSmUuvY9uQwbvxELNmXDw6TjKHTNuBd4G7UeZYV2uHAcqHHieqe2u/LzRlo&#10;huLjnHNdCGhOW396C9ftizGP6+V1DyrRkv6X/9rv1kAuz4qLeIA+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eAMX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328,540;0,540" o:connectangles="0,0,0"/>
                </v:shape>
                <v:rect id="Rectangle 26" o:spid="_x0000_s1045" style="position:absolute;left:1404;top:13514;width:32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<v:shape id="Text Box 27" o:spid="_x0000_s1046" type="#_x0000_t202" style="position:absolute;left:1905;top:13842;width:822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2D5E4F" w:rsidRPr="00D376EA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3 cm</w:t>
                        </w:r>
                      </w:p>
                    </w:txbxContent>
                  </v:textbox>
                </v:shape>
                <v:shape id="Text Box 28" o:spid="_x0000_s1047" type="#_x0000_t202" style="position:absolute;left:3919;top:13122;width:821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2D5E4F" w:rsidRPr="0080405B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ψ</w:t>
                        </w:r>
                      </w:p>
                    </w:txbxContent>
                  </v:textbox>
                </v:shape>
                <v:shape id="Text Box 29" o:spid="_x0000_s1048" type="#_x0000_t202" style="position:absolute;left:3139;top:11340;width:821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2D5E4F" w:rsidRPr="0080405B" w:rsidRDefault="002D5E4F" w:rsidP="002D5E4F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8 cm</w:t>
                        </w:r>
                      </w:p>
                    </w:txbxContent>
                  </v:textbox>
                </v:shape>
                <v:group id="Group 30" o:spid="_x0000_s1049" style="position:absolute;left:1965;top:11798;width:3810;height:1260" coordorigin="2130,5760" coordsize="381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Text Box 31" o:spid="_x0000_s1050" type="#_x0000_t202" style="position:absolute;left:4680;top:6120;width:12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  <v:textbox>
                      <w:txbxContent>
                        <w:p w:rsidR="002D5E4F" w:rsidRPr="00D376EA" w:rsidRDefault="002D5E4F" w:rsidP="002D5E4F">
                          <w:pPr>
                            <w:rPr>
                              <w:rFonts w:ascii="Times New Roman" w:hAnsi="Times New Roman"/>
                              <w:vertAlign w:val="super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45</w:t>
                          </w:r>
                          <w:r>
                            <w:rPr>
                              <w:rFonts w:ascii="Times New Roman" w:hAnsi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2" o:spid="_x0000_s1051" type="#_x0000_t202" style="position:absolute;left:2130;top:5760;width:12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Og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NOgMMAAADcAAAADwAAAAAAAAAAAAAAAACYAgAAZHJzL2Rv&#10;d25yZXYueG1sUEsFBgAAAAAEAAQA9QAAAIgDAAAAAA==&#10;" filled="f" stroked="f">
                    <v:textbox>
                      <w:txbxContent>
                        <w:p w:rsidR="002D5E4F" w:rsidRPr="00D376EA" w:rsidRDefault="002D5E4F" w:rsidP="002D5E4F">
                          <w:pPr>
                            <w:rPr>
                              <w:rFonts w:ascii="Times New Roman" w:hAnsi="Times New Roman"/>
                              <w:vertAlign w:val="superscript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45</w:t>
                          </w:r>
                          <w:r>
                            <w:rPr>
                              <w:rFonts w:ascii="Times New Roman" w:hAnsi="Times New Roman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rect id="Rectangle 33" o:spid="_x0000_s1052" style="position:absolute;left:2820;top:13444;width:328;height:360;rotation:-210411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dAAcMA&#10;AADcAAAADwAAAGRycy9kb3ducmV2LnhtbESPQWsCMRSE7wX/Q3hCbzXrWoquRhFF6EmoiudH8txd&#10;TV7WTdT135tCocdhZr5hZovOWXGnNtSeFQwHGQhi7U3NpYLDfvMxBhEiskHrmRQ8KcBi3nubYWH8&#10;g3/ovoulSBAOBSqoYmwKKYOuyGEY+IY4eSffOoxJtqU0LT4S3FmZZ9mXdFhzWqiwoVVF+rK7OQXb&#10;0WhN48310wa3tpfmqLens1bqvd8tpyAidfE//Nf+NgrySQ6/Z9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dAAcMAAADcAAAADwAAAAAAAAAAAAAAAACYAgAAZHJzL2Rv&#10;d25yZXYueG1sUEsFBgAAAAAEAAQA9QAAAIgDAAAAAA==&#10;"/>
                <w10:wrap type="tight"/>
              </v:group>
            </w:pict>
          </mc:Fallback>
        </mc:AlternateContent>
      </w:r>
    </w:p>
    <w:p w:rsidR="009610F5" w:rsidRDefault="009610F5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E34E3B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(γ)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2D5E4F">
        <w:rPr>
          <w:rFonts w:ascii="Times New Roman" w:eastAsia="Times New Roman" w:hAnsi="Times New Roman" w:cs="Times New Roman"/>
          <w:color w:val="231F20"/>
          <w:sz w:val="24"/>
          <w:szCs w:val="24"/>
        </w:rPr>
        <w:t xml:space="preserve">    </w:t>
      </w: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2D5E4F" w:rsidRPr="002D5E4F" w:rsidRDefault="002D5E4F" w:rsidP="002D5E4F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</w:p>
    <w:p w:rsidR="00D10744" w:rsidRPr="009610F5" w:rsidRDefault="00D10744" w:rsidP="009610F5">
      <w:pPr>
        <w:spacing w:after="0" w:line="240" w:lineRule="auto"/>
        <w:rPr>
          <w:rFonts w:ascii="Times New Roman" w:eastAsia="Times New Roman" w:hAnsi="Times New Roman" w:cs="Times New Roman"/>
          <w:color w:val="231F20"/>
          <w:sz w:val="24"/>
          <w:szCs w:val="24"/>
        </w:rPr>
      </w:pPr>
      <w:r w:rsidRPr="00D10744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</w:t>
      </w:r>
    </w:p>
    <w:tbl>
      <w:tblPr>
        <w:tblStyle w:val="TableGrid"/>
        <w:tblpPr w:leftFromText="180" w:rightFromText="180" w:vertAnchor="text" w:horzAnchor="margin" w:tblpXSpec="right" w:tblpY="505"/>
        <w:tblW w:w="0" w:type="auto"/>
        <w:tblLook w:val="04A0" w:firstRow="1" w:lastRow="0" w:firstColumn="1" w:lastColumn="0" w:noHBand="0" w:noVBand="1"/>
      </w:tblPr>
      <w:tblGrid>
        <w:gridCol w:w="2872"/>
      </w:tblGrid>
      <w:tr w:rsidR="00B34682" w:rsidTr="00B34682">
        <w:trPr>
          <w:trHeight w:val="402"/>
        </w:trPr>
        <w:tc>
          <w:tcPr>
            <w:tcW w:w="2872" w:type="dxa"/>
          </w:tcPr>
          <w:p w:rsidR="00B34682" w:rsidRDefault="00E72D58" w:rsidP="00B3468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2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20,51828453…</m:t>
                </m:r>
              </m:oMath>
            </m:oMathPara>
          </w:p>
        </w:tc>
      </w:tr>
      <w:tr w:rsidR="00B34682" w:rsidTr="00B34682">
        <w:trPr>
          <w:trHeight w:val="402"/>
        </w:trPr>
        <w:tc>
          <w:tcPr>
            <w:tcW w:w="2872" w:type="dxa"/>
          </w:tcPr>
          <w:p w:rsidR="00B34682" w:rsidRDefault="00E72D58" w:rsidP="00B3468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6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21,47091055…</m:t>
                </m:r>
              </m:oMath>
            </m:oMathPara>
          </w:p>
        </w:tc>
      </w:tr>
      <w:tr w:rsidR="00B34682" w:rsidTr="00B34682">
        <w:trPr>
          <w:trHeight w:val="414"/>
        </w:trPr>
        <w:tc>
          <w:tcPr>
            <w:tcW w:w="2872" w:type="dxa"/>
          </w:tcPr>
          <w:p w:rsidR="00B34682" w:rsidRDefault="00E72D58" w:rsidP="00B34682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sz w:val="24"/>
                <w:szCs w:val="24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61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=23,68543856…</m:t>
                </m:r>
              </m:oMath>
            </m:oMathPara>
          </w:p>
        </w:tc>
      </w:tr>
    </w:tbl>
    <w:p w:rsidR="00D10744" w:rsidRPr="00276FD5" w:rsidRDefault="00D10744" w:rsidP="00E34E3B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6FD5">
        <w:rPr>
          <w:rFonts w:ascii="Times New Roman" w:hAnsi="Times New Roman" w:cs="Times New Roman"/>
          <w:sz w:val="24"/>
          <w:szCs w:val="24"/>
        </w:rPr>
        <w:t>Να υπολογίσετε την απόσταση του αεροπλάνου από το πλοίο στο πιο κάτω σχήμα στην πλησιέστερη ακέραια μονάδα:</w:t>
      </w:r>
    </w:p>
    <w:p w:rsidR="00D10744" w:rsidRDefault="00B34682" w:rsidP="00D1074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716608" behindDoc="0" locked="0" layoutInCell="1" allowOverlap="1" wp14:anchorId="05E9A269" wp14:editId="6F0845DF">
            <wp:simplePos x="0" y="0"/>
            <wp:positionH relativeFrom="column">
              <wp:posOffset>419100</wp:posOffset>
            </wp:positionH>
            <wp:positionV relativeFrom="paragraph">
              <wp:posOffset>83820</wp:posOffset>
            </wp:positionV>
            <wp:extent cx="2124075" cy="1590675"/>
            <wp:effectExtent l="0" t="0" r="9525" b="952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D10744" w:rsidRDefault="00D10744" w:rsidP="00D1074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D10744" w:rsidSect="00E8535B">
      <w:footerReference w:type="default" r:id="rId5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2D58" w:rsidRDefault="00E72D58" w:rsidP="00851C14">
      <w:pPr>
        <w:spacing w:after="0" w:line="240" w:lineRule="auto"/>
      </w:pPr>
      <w:r>
        <w:separator/>
      </w:r>
    </w:p>
  </w:endnote>
  <w:endnote w:type="continuationSeparator" w:id="0">
    <w:p w:rsidR="00E72D58" w:rsidRDefault="00E72D58" w:rsidP="00851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5736648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87C7C" w:rsidRDefault="00D87C7C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7F7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51C14" w:rsidRDefault="00851C1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2D58" w:rsidRDefault="00E72D58" w:rsidP="00851C14">
      <w:pPr>
        <w:spacing w:after="0" w:line="240" w:lineRule="auto"/>
      </w:pPr>
      <w:r>
        <w:separator/>
      </w:r>
    </w:p>
  </w:footnote>
  <w:footnote w:type="continuationSeparator" w:id="0">
    <w:p w:rsidR="00E72D58" w:rsidRDefault="00E72D58" w:rsidP="00851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974A9"/>
    <w:multiLevelType w:val="hybridMultilevel"/>
    <w:tmpl w:val="347CD2B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0A594B"/>
    <w:multiLevelType w:val="hybridMultilevel"/>
    <w:tmpl w:val="EDC085FE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667C42"/>
    <w:multiLevelType w:val="hybridMultilevel"/>
    <w:tmpl w:val="92204B60"/>
    <w:lvl w:ilvl="0" w:tplc="D2C437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3E6169A"/>
    <w:multiLevelType w:val="hybridMultilevel"/>
    <w:tmpl w:val="1938E3E6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EB6AC3"/>
    <w:multiLevelType w:val="hybridMultilevel"/>
    <w:tmpl w:val="2C8408E0"/>
    <w:lvl w:ilvl="0" w:tplc="0408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35B"/>
    <w:rsid w:val="000A327E"/>
    <w:rsid w:val="000A389E"/>
    <w:rsid w:val="00113EE6"/>
    <w:rsid w:val="001B182E"/>
    <w:rsid w:val="00215774"/>
    <w:rsid w:val="00256F7E"/>
    <w:rsid w:val="00292A00"/>
    <w:rsid w:val="002C66D6"/>
    <w:rsid w:val="002C6889"/>
    <w:rsid w:val="002D5E4F"/>
    <w:rsid w:val="00310673"/>
    <w:rsid w:val="003329B1"/>
    <w:rsid w:val="00360612"/>
    <w:rsid w:val="003D370A"/>
    <w:rsid w:val="003D4CBF"/>
    <w:rsid w:val="003E49F5"/>
    <w:rsid w:val="00400E78"/>
    <w:rsid w:val="00467A22"/>
    <w:rsid w:val="005301A5"/>
    <w:rsid w:val="005446A4"/>
    <w:rsid w:val="005A5009"/>
    <w:rsid w:val="005E0177"/>
    <w:rsid w:val="00601898"/>
    <w:rsid w:val="00631FCD"/>
    <w:rsid w:val="0067132C"/>
    <w:rsid w:val="006D2894"/>
    <w:rsid w:val="00760903"/>
    <w:rsid w:val="0079292C"/>
    <w:rsid w:val="007A4A28"/>
    <w:rsid w:val="007B10A6"/>
    <w:rsid w:val="008148C1"/>
    <w:rsid w:val="00835CF6"/>
    <w:rsid w:val="00851C14"/>
    <w:rsid w:val="00887DE9"/>
    <w:rsid w:val="008C60C4"/>
    <w:rsid w:val="008F2516"/>
    <w:rsid w:val="008F7F73"/>
    <w:rsid w:val="00930442"/>
    <w:rsid w:val="009610F5"/>
    <w:rsid w:val="009A24D0"/>
    <w:rsid w:val="009C77C8"/>
    <w:rsid w:val="00A111D3"/>
    <w:rsid w:val="00A4583E"/>
    <w:rsid w:val="00A9113F"/>
    <w:rsid w:val="00AC0331"/>
    <w:rsid w:val="00AF77A3"/>
    <w:rsid w:val="00AF7F92"/>
    <w:rsid w:val="00B34682"/>
    <w:rsid w:val="00C46115"/>
    <w:rsid w:val="00C51378"/>
    <w:rsid w:val="00C82358"/>
    <w:rsid w:val="00CB7232"/>
    <w:rsid w:val="00CC602A"/>
    <w:rsid w:val="00CD6BBC"/>
    <w:rsid w:val="00D10744"/>
    <w:rsid w:val="00D60C56"/>
    <w:rsid w:val="00D87C7C"/>
    <w:rsid w:val="00DF6A88"/>
    <w:rsid w:val="00E34E3B"/>
    <w:rsid w:val="00E5441C"/>
    <w:rsid w:val="00E66EDA"/>
    <w:rsid w:val="00E72D58"/>
    <w:rsid w:val="00E8535B"/>
    <w:rsid w:val="00E93BE0"/>
    <w:rsid w:val="00EA7E07"/>
    <w:rsid w:val="00EF2877"/>
    <w:rsid w:val="00F5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271E722D-7A3F-4227-A138-C46AE7C24C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535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853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535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00E78"/>
    <w:pPr>
      <w:ind w:left="720"/>
      <w:contextualSpacing/>
    </w:pPr>
  </w:style>
  <w:style w:type="table" w:styleId="TableGrid">
    <w:name w:val="Table Grid"/>
    <w:basedOn w:val="TableNormal"/>
    <w:rsid w:val="00400E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E017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1C14"/>
  </w:style>
  <w:style w:type="paragraph" w:styleId="Footer">
    <w:name w:val="footer"/>
    <w:basedOn w:val="Normal"/>
    <w:link w:val="FooterChar"/>
    <w:uiPriority w:val="99"/>
    <w:unhideWhenUsed/>
    <w:rsid w:val="00851C1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1C1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682</Words>
  <Characters>368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21</cp:revision>
  <cp:lastPrinted>2013-12-15T13:49:00Z</cp:lastPrinted>
  <dcterms:created xsi:type="dcterms:W3CDTF">2013-12-15T12:18:00Z</dcterms:created>
  <dcterms:modified xsi:type="dcterms:W3CDTF">2014-03-19T20:15:00Z</dcterms:modified>
</cp:coreProperties>
</file>